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1346" w:rsidRDefault="005C1346" w:rsidP="005C1346">
      <w:pPr>
        <w:spacing w:before="60"/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72644</wp:posOffset>
                </wp:positionH>
                <wp:positionV relativeFrom="paragraph">
                  <wp:posOffset>-225631</wp:posOffset>
                </wp:positionV>
                <wp:extent cx="1080655" cy="570015"/>
                <wp:effectExtent l="0" t="0" r="24765" b="2095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0655" cy="570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1346" w:rsidRPr="005C1346" w:rsidRDefault="005C1346">
                            <w:pPr>
                              <w:rPr>
                                <w:rFonts w:ascii="Times New Roman" w:hAnsi="Times New Roman"/>
                                <w:lang w:val="en-GB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en-GB"/>
                              </w:rPr>
                              <w:t>ĐIỂ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15.15pt;margin-top:-17.75pt;width:85.1pt;height:44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Va1kQIAALIFAAAOAAAAZHJzL2Uyb0RvYy54bWysVN9P2zAQfp+0/8Hy+0jKKLCKFHUgpkkI&#10;0GDi2XVsauH4PNtt0v31u3PS0jJemPaSnH3f/fp8d2fnXWPZSoVowFV8dFByppyE2riniv98uPp0&#10;yllMwtXCglMVX6vIz6cfP5y1fqIOYQG2VoGhExcnra/4IiU/KYooF6oR8QC8cqjUEBqR8BieijqI&#10;Fr03tjgsy+OihVD7AFLFiLeXvZJPs3+tlUy3WkeVmK045pbyN+TvnL7F9ExMnoLwCyOHNMQ/ZNEI&#10;4zDo1tWlSIItg/nLVWNkgAg6HUhoCtDaSJVrwGpG5atq7hfCq1wLkhP9lqb4/9zKm9VdYKbGt+PM&#10;iQaf6EF1iX2Fjo2IndbHCYLuPcJSh9eEHO4jXlLRnQ4N/bEchnrkeb3llpxJMipPy+PxmDOJuvFJ&#10;WY7G5KZ4sfYhpm8KGkZCxQO+XaZUrK5j6qEbCAWLYE19ZazNB+oXdWEDWwl8aZtyjuh8D2Udayt+&#10;/HlcZsd7OnK9tZ9bIZ+H9HZQ6M86CqdyZw1pEUM9E1lKa6sIY90PpZHZTMgbOQopldvmmdGE0ljR&#10;ewwH/EtW7zHu60CLHBlc2ho3xkHoWdqntn7eUKt7PL7hTt0kpm7eDR0yh3qNjROgH7zo5ZVBoq9F&#10;THci4KRhr+D2SLf40RbwdWCQOFtA+P3WPeFxAFDLWYuTW/H4aymC4sx+dzgaX0ZHRzTq+XA0PjnE&#10;Q9jVzHc1btlcALYMtj9ml0XCJ7sRdYDmEZfMjKKiSjiJsSueNuJF6vcJLimpZrMMwuH2Il27ey/J&#10;NdFLDfbQPYrghwZPOBo3sJlxMXnV5z2WLB3Mlgm0yUNABPesDsTjYshjNCwx2jy754x6WbXTPwAA&#10;AP//AwBQSwMEFAAGAAgAAAAhACgi3MfeAAAACwEAAA8AAABkcnMvZG93bnJldi54bWxMj8FOwzAM&#10;hu9IvENkJG5bAqWo6+pOgAYXThuIc9ZkSUTjVE3WlbcnO8HNlj/9/v5mM/ueTXqMLhDC3VIA09QF&#10;5cggfH68LipgMUlSsg+kEX50hE17fdXIWoUz7fS0T4blEIq1RLApDTXnsbPay7gMg6Z8O4bRy5TX&#10;0XA1ynMO9z2/F+KRe+kof7By0C9Wd9/7k0fYPpuV6So52m2lnJvmr+O7eUO8vZmf1sCSntMfDBf9&#10;rA5tdjqEE6nIeoSqEEVGERZFWQK7EEKIPB0QyocCeNvw/x3aXwAAAP//AwBQSwECLQAUAAYACAAA&#10;ACEAtoM4kv4AAADhAQAAEwAAAAAAAAAAAAAAAAAAAAAAW0NvbnRlbnRfVHlwZXNdLnhtbFBLAQIt&#10;ABQABgAIAAAAIQA4/SH/1gAAAJQBAAALAAAAAAAAAAAAAAAAAC8BAABfcmVscy8ucmVsc1BLAQIt&#10;ABQABgAIAAAAIQDqGVa1kQIAALIFAAAOAAAAAAAAAAAAAAAAAC4CAABkcnMvZTJvRG9jLnhtbFBL&#10;AQItABQABgAIAAAAIQAoItzH3gAAAAsBAAAPAAAAAAAAAAAAAAAAAOsEAABkcnMvZG93bnJldi54&#10;bWxQSwUGAAAAAAQABADzAAAA9gUAAAAA&#10;" fillcolor="white [3201]" strokeweight=".5pt">
                <v:textbox>
                  <w:txbxContent>
                    <w:p w:rsidR="005C1346" w:rsidRPr="005C1346" w:rsidRDefault="005C1346">
                      <w:pPr>
                        <w:rPr>
                          <w:rFonts w:ascii="Times New Roman" w:hAnsi="Times New Roman"/>
                          <w:lang w:val="en-GB"/>
                        </w:rPr>
                      </w:pPr>
                      <w:r>
                        <w:rPr>
                          <w:rFonts w:ascii="Times New Roman" w:hAnsi="Times New Roman"/>
                          <w:lang w:val="en-GB"/>
                        </w:rPr>
                        <w:t>ĐIỂ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sz w:val="22"/>
          <w:szCs w:val="22"/>
        </w:rPr>
        <w:t xml:space="preserve">        Sở GD&amp;ĐT Nam Định                         ĐỀ KIỂM TRA 1 TIẾT MÔN HÓA HỌC 12</w:t>
      </w:r>
    </w:p>
    <w:p w:rsidR="005C1346" w:rsidRDefault="005C1346" w:rsidP="005C1346">
      <w:pPr>
        <w:spacing w:before="60"/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TRƯỜNG THPT LÝ TỰ TRỌNG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fr-F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: </w:t>
      </w:r>
      <w:r w:rsidRPr="009F5CC1">
        <w:rPr>
          <w:rFonts w:ascii="Times New Roman" w:hAnsi="Times New Roman"/>
          <w:sz w:val="22"/>
          <w:szCs w:val="22"/>
          <w:lang w:val="fr-FR"/>
        </w:rPr>
        <w:t>Từ 180 gam glucozơ, bằng phương pháp lên men rượu, thu được a gam ancol etylic (hiệu suất 80%). Oxi hoá 0,1a gam ancol etylic bằng phương pháp lên men giấm, thu được hỗn hợp X. Để trung hoà hỗn hợp X cần 720 ml dung dịch NaOH 0,2M. Hiệu suất quá trình lên men giấm là</w:t>
      </w:r>
    </w:p>
    <w:p w:rsidR="005C1346" w:rsidRPr="009F5CC1" w:rsidRDefault="005C1346" w:rsidP="005C1346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/>
          <w:sz w:val="22"/>
          <w:szCs w:val="22"/>
          <w:lang w:val="fr-FR"/>
        </w:rPr>
      </w:pP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fr-FR"/>
        </w:rPr>
        <w:t>20%.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fr-FR"/>
        </w:rPr>
        <w:t>80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fr-FR"/>
        </w:rPr>
        <w:t>10%.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fr-FR"/>
        </w:rPr>
        <w:t>90%.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âu 2: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Tinh bột, xenlulozơ, saccarozơ, mantozơ đều có khả năng tham gia phản ứng </w:t>
      </w:r>
    </w:p>
    <w:p w:rsidR="005C1346" w:rsidRPr="009F5CC1" w:rsidRDefault="005C1346" w:rsidP="005C1346">
      <w:pPr>
        <w:tabs>
          <w:tab w:val="left" w:pos="270"/>
        </w:tabs>
        <w:autoSpaceDE w:val="0"/>
        <w:autoSpaceDN w:val="0"/>
        <w:adjustRightInd w:val="0"/>
        <w:ind w:right="-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ab/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hoà tan Cu(OH)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. 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trùng ngưng. 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tráng gương. 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thủy phân. </w:t>
      </w:r>
    </w:p>
    <w:p w:rsidR="005C1346" w:rsidRPr="009F5CC1" w:rsidRDefault="005C1346" w:rsidP="005C1346">
      <w:pPr>
        <w:spacing w:before="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3: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Cho các polime sau: tơ nilon-6,6; poli(vinyl clorua); thủy tinh plexiglas; teflon; nhựa novolac; </w:t>
      </w:r>
      <w:bookmarkStart w:id="0" w:name="_GoBack"/>
      <w:bookmarkEnd w:id="0"/>
      <w:r w:rsidRPr="009F5CC1">
        <w:rPr>
          <w:rFonts w:ascii="Times New Roman" w:hAnsi="Times New Roman"/>
          <w:sz w:val="22"/>
          <w:szCs w:val="22"/>
          <w:lang w:val="pt-BR"/>
        </w:rPr>
        <w:t>tơ visco, tơ nitron, cao su buna.</w:t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Trong đó, số polime được điều chế bằng phản ứng trùng hợp là  </w:t>
      </w:r>
    </w:p>
    <w:p w:rsidR="005C1346" w:rsidRPr="009F5CC1" w:rsidRDefault="005C1346" w:rsidP="005C1346">
      <w:pPr>
        <w:spacing w:before="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4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6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7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4: </w:t>
      </w:r>
      <w:r w:rsidRPr="009F5CC1">
        <w:rPr>
          <w:rFonts w:ascii="Times New Roman" w:hAnsi="Times New Roman"/>
          <w:sz w:val="22"/>
          <w:szCs w:val="22"/>
        </w:rPr>
        <w:t>Phản ứng trùng ngưng là phản ứng :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bCs/>
          <w:sz w:val="22"/>
          <w:szCs w:val="22"/>
        </w:rPr>
        <w:t>A.</w:t>
      </w:r>
      <w:r w:rsidRPr="009F5CC1">
        <w:rPr>
          <w:rFonts w:ascii="Times New Roman" w:hAnsi="Times New Roman"/>
          <w:sz w:val="22"/>
          <w:szCs w:val="22"/>
        </w:rPr>
        <w:t xml:space="preserve"> Kết hợp liên tiếp nhiều phân tử nhỏ (monome) giống nhau hay tương tự nhau thành phân tử rất lớn (polime).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bCs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Cộng hợp liên tiếp nhiều phân tử nhỏ thành phân tử lớn và tách loại 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O.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bCs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Kết hợp nhiều phân tử nhỏ (monome) thành phân tử lớn(polime) và tách loại phân tử nhỏ khác ( như 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O..)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bCs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Cộng hợp liên tiếp nhiều phân tử nhỏ (monome) giống nhau thành nhiều phân tử lớn (polime)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5: </w:t>
      </w:r>
      <w:r w:rsidRPr="009F5CC1">
        <w:rPr>
          <w:rFonts w:ascii="Times New Roman" w:hAnsi="Times New Roman"/>
          <w:sz w:val="22"/>
          <w:szCs w:val="22"/>
          <w:lang w:val="pt-BR"/>
        </w:rPr>
        <w:t>Cho 0,01 mol amino axit X tác dụng vừa đủ với 200 ml dung dịch HCl 0,10M. Mặt khác 0,02 mol X tác dụng vừa đủ với 10 gam dung dịch NaOH 8% thu được 2,80 gam muối khan.Công thức của X là</w:t>
      </w:r>
    </w:p>
    <w:p w:rsidR="005C1346" w:rsidRPr="009F5CC1" w:rsidRDefault="005C1346" w:rsidP="005C1346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N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6</w:t>
      </w:r>
      <w:r w:rsidRPr="009F5CC1">
        <w:rPr>
          <w:rFonts w:ascii="Times New Roman" w:hAnsi="Times New Roman"/>
          <w:sz w:val="22"/>
          <w:szCs w:val="22"/>
          <w:lang w:val="pt-BR"/>
        </w:rPr>
        <w:t>COOH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(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N)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COOH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N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(COOH)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(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N)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COOH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pacing w:val="-1"/>
          <w:sz w:val="22"/>
          <w:szCs w:val="22"/>
          <w:lang w:val="pt-BR"/>
        </w:rPr>
        <w:t>Câu 6: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 xml:space="preserve"> C</w:t>
      </w:r>
      <w:r w:rsidRPr="009F5CC1">
        <w:rPr>
          <w:rFonts w:ascii="Times New Roman" w:hAnsi="Times New Roman"/>
          <w:sz w:val="22"/>
          <w:szCs w:val="22"/>
          <w:lang w:val="pt-BR"/>
        </w:rPr>
        <w:t>ho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các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s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e: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v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i</w:t>
      </w:r>
      <w:r w:rsidRPr="009F5CC1">
        <w:rPr>
          <w:rFonts w:ascii="Times New Roman" w:hAnsi="Times New Roman"/>
          <w:sz w:val="22"/>
          <w:szCs w:val="22"/>
          <w:lang w:val="pt-BR"/>
        </w:rPr>
        <w:t>n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x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, 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ben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z</w:t>
      </w:r>
      <w:r w:rsidRPr="009F5CC1">
        <w:rPr>
          <w:rFonts w:ascii="Times New Roman" w:hAnsi="Times New Roman"/>
          <w:sz w:val="22"/>
          <w:szCs w:val="22"/>
          <w:lang w:val="pt-BR"/>
        </w:rPr>
        <w:t>oa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, ben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z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f</w:t>
      </w:r>
      <w:r w:rsidRPr="009F5CC1">
        <w:rPr>
          <w:rFonts w:ascii="Times New Roman" w:hAnsi="Times New Roman"/>
          <w:sz w:val="22"/>
          <w:szCs w:val="22"/>
          <w:lang w:val="pt-BR"/>
        </w:rPr>
        <w:t>o</w:t>
      </w:r>
      <w:r w:rsidRPr="009F5CC1">
        <w:rPr>
          <w:rFonts w:ascii="Times New Roman" w:hAnsi="Times New Roman"/>
          <w:spacing w:val="-4"/>
          <w:sz w:val="22"/>
          <w:szCs w:val="22"/>
          <w:lang w:val="pt-BR"/>
        </w:rPr>
        <w:t>m</w:t>
      </w:r>
      <w:r w:rsidRPr="009F5CC1">
        <w:rPr>
          <w:rFonts w:ascii="Times New Roman" w:hAnsi="Times New Roman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, 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x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, 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i</w:t>
      </w:r>
      <w:r w:rsidRPr="009F5CC1">
        <w:rPr>
          <w:rFonts w:ascii="Times New Roman" w:hAnsi="Times New Roman"/>
          <w:sz w:val="22"/>
          <w:szCs w:val="22"/>
          <w:lang w:val="pt-BR"/>
        </w:rPr>
        <w:t>so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-4"/>
          <w:sz w:val="22"/>
          <w:szCs w:val="22"/>
          <w:lang w:val="pt-BR"/>
        </w:rPr>
        <w:t>m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xe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5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,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phen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x</w:t>
      </w:r>
      <w:r w:rsidRPr="009F5CC1">
        <w:rPr>
          <w:rFonts w:ascii="Times New Roman" w:hAnsi="Times New Roman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,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n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y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axe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a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. 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S</w:t>
      </w:r>
      <w:r w:rsidRPr="009F5CC1">
        <w:rPr>
          <w:rFonts w:ascii="Times New Roman" w:hAnsi="Times New Roman"/>
          <w:sz w:val="22"/>
          <w:szCs w:val="22"/>
          <w:lang w:val="pt-BR"/>
        </w:rPr>
        <w:t>ố e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st</w:t>
      </w:r>
      <w:r w:rsidRPr="009F5CC1">
        <w:rPr>
          <w:rFonts w:ascii="Times New Roman" w:hAnsi="Times New Roman"/>
          <w:sz w:val="22"/>
          <w:szCs w:val="22"/>
          <w:lang w:val="pt-BR"/>
        </w:rPr>
        <w:t>e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có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h</w:t>
      </w:r>
      <w:r w:rsidRPr="009F5CC1">
        <w:rPr>
          <w:rFonts w:ascii="Times New Roman" w:hAnsi="Times New Roman"/>
          <w:sz w:val="22"/>
          <w:szCs w:val="22"/>
          <w:lang w:val="pt-BR"/>
        </w:rPr>
        <w:t>ể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đ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i</w:t>
      </w:r>
      <w:r w:rsidRPr="009F5CC1">
        <w:rPr>
          <w:rFonts w:ascii="Times New Roman" w:hAnsi="Times New Roman"/>
          <w:sz w:val="22"/>
          <w:szCs w:val="22"/>
          <w:lang w:val="pt-BR"/>
        </w:rPr>
        <w:t>ều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chế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r</w:t>
      </w:r>
      <w:r w:rsidRPr="009F5CC1">
        <w:rPr>
          <w:rFonts w:ascii="Times New Roman" w:hAnsi="Times New Roman"/>
          <w:sz w:val="22"/>
          <w:szCs w:val="22"/>
          <w:lang w:val="pt-BR"/>
        </w:rPr>
        <w:t>ực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ti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ế</w:t>
      </w:r>
      <w:r w:rsidRPr="009F5CC1">
        <w:rPr>
          <w:rFonts w:ascii="Times New Roman" w:hAnsi="Times New Roman"/>
          <w:sz w:val="22"/>
          <w:szCs w:val="22"/>
          <w:lang w:val="pt-BR"/>
        </w:rPr>
        <w:t>p bằng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p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lang w:val="pt-BR"/>
        </w:rPr>
        <w:t>ản ứng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ủ</w:t>
      </w:r>
      <w:r w:rsidRPr="009F5CC1">
        <w:rPr>
          <w:rFonts w:ascii="Times New Roman" w:hAnsi="Times New Roman"/>
          <w:sz w:val="22"/>
          <w:szCs w:val="22"/>
          <w:lang w:val="pt-BR"/>
        </w:rPr>
        <w:t>a a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x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i</w:t>
      </w:r>
      <w:r w:rsidRPr="009F5CC1">
        <w:rPr>
          <w:rFonts w:ascii="Times New Roman" w:hAnsi="Times New Roman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v</w:t>
      </w:r>
      <w:r w:rsidRPr="009F5CC1">
        <w:rPr>
          <w:rFonts w:ascii="Times New Roman" w:hAnsi="Times New Roman"/>
          <w:sz w:val="22"/>
          <w:szCs w:val="22"/>
          <w:lang w:val="pt-BR"/>
        </w:rPr>
        <w:t>à anc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o</w:t>
      </w:r>
      <w:r w:rsidRPr="009F5CC1">
        <w:rPr>
          <w:rFonts w:ascii="Times New Roman" w:hAnsi="Times New Roman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ư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ơ</w:t>
      </w:r>
      <w:r w:rsidRPr="009F5CC1">
        <w:rPr>
          <w:rFonts w:ascii="Times New Roman" w:hAnsi="Times New Roman"/>
          <w:sz w:val="22"/>
          <w:szCs w:val="22"/>
          <w:lang w:val="pt-BR"/>
        </w:rPr>
        <w:t>ng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ứng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(</w:t>
      </w:r>
      <w:r w:rsidRPr="009F5CC1">
        <w:rPr>
          <w:rFonts w:ascii="Times New Roman" w:hAnsi="Times New Roman"/>
          <w:sz w:val="22"/>
          <w:szCs w:val="22"/>
          <w:lang w:val="pt-BR"/>
        </w:rPr>
        <w:t>có H</w:t>
      </w:r>
      <w:r w:rsidRPr="009F5CC1">
        <w:rPr>
          <w:rFonts w:ascii="Times New Roman" w:hAnsi="Times New Roman"/>
          <w:position w:val="-3"/>
          <w:sz w:val="22"/>
          <w:szCs w:val="22"/>
          <w:lang w:val="pt-BR"/>
        </w:rPr>
        <w:t>2</w:t>
      </w:r>
      <w:r w:rsidRPr="009F5CC1">
        <w:rPr>
          <w:rFonts w:ascii="Times New Roman" w:hAnsi="Times New Roman"/>
          <w:spacing w:val="-3"/>
          <w:sz w:val="22"/>
          <w:szCs w:val="22"/>
          <w:lang w:val="pt-BR"/>
        </w:rPr>
        <w:t>S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O</w:t>
      </w:r>
      <w:r w:rsidRPr="009F5CC1">
        <w:rPr>
          <w:rFonts w:ascii="Times New Roman" w:hAnsi="Times New Roman"/>
          <w:position w:val="-3"/>
          <w:sz w:val="22"/>
          <w:szCs w:val="22"/>
          <w:lang w:val="pt-BR"/>
        </w:rPr>
        <w:t xml:space="preserve">4 </w:t>
      </w:r>
      <w:r w:rsidRPr="009F5CC1">
        <w:rPr>
          <w:rFonts w:ascii="Times New Roman" w:hAnsi="Times New Roman"/>
          <w:spacing w:val="14"/>
          <w:position w:val="-3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đặc 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>l</w:t>
      </w:r>
      <w:r w:rsidRPr="009F5CC1">
        <w:rPr>
          <w:rFonts w:ascii="Times New Roman" w:hAnsi="Times New Roman"/>
          <w:sz w:val="22"/>
          <w:szCs w:val="22"/>
          <w:lang w:val="pt-BR"/>
        </w:rPr>
        <w:t>àm</w:t>
      </w:r>
      <w:r w:rsidRPr="009F5CC1">
        <w:rPr>
          <w:rFonts w:ascii="Times New Roman" w:hAnsi="Times New Roman"/>
          <w:spacing w:val="-3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xúc </w:t>
      </w:r>
      <w:r w:rsidRPr="009F5CC1">
        <w:rPr>
          <w:rFonts w:ascii="Times New Roman" w:hAnsi="Times New Roman"/>
          <w:spacing w:val="-1"/>
          <w:sz w:val="22"/>
          <w:szCs w:val="22"/>
          <w:lang w:val="pt-BR"/>
        </w:rPr>
        <w:t>t</w:t>
      </w:r>
      <w:r w:rsidRPr="009F5CC1">
        <w:rPr>
          <w:rFonts w:ascii="Times New Roman" w:hAnsi="Times New Roman"/>
          <w:sz w:val="22"/>
          <w:szCs w:val="22"/>
          <w:lang w:val="pt-BR"/>
        </w:rPr>
        <w:t>á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z w:val="22"/>
          <w:szCs w:val="22"/>
          <w:lang w:val="pt-BR"/>
        </w:rPr>
        <w:t>)</w:t>
      </w:r>
      <w:r w:rsidRPr="009F5CC1">
        <w:rPr>
          <w:rFonts w:ascii="Times New Roman" w:hAnsi="Times New Roman"/>
          <w:spacing w:val="1"/>
          <w:sz w:val="22"/>
          <w:szCs w:val="22"/>
          <w:lang w:val="pt-BR"/>
        </w:rPr>
        <w:t xml:space="preserve"> l</w:t>
      </w:r>
      <w:r w:rsidRPr="009F5CC1">
        <w:rPr>
          <w:rFonts w:ascii="Times New Roman" w:hAnsi="Times New Roman"/>
          <w:spacing w:val="-2"/>
          <w:sz w:val="22"/>
          <w:szCs w:val="22"/>
          <w:lang w:val="pt-BR"/>
        </w:rPr>
        <w:t>à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:  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sz w:val="22"/>
          <w:szCs w:val="22"/>
          <w:lang w:val="pt-BR"/>
        </w:rPr>
        <w:t xml:space="preserve">     </w:t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3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     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2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4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             </w:t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5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7: </w:t>
      </w:r>
      <w:r w:rsidRPr="009F5CC1">
        <w:rPr>
          <w:rFonts w:ascii="Times New Roman" w:hAnsi="Times New Roman"/>
          <w:sz w:val="22"/>
          <w:szCs w:val="22"/>
          <w:lang w:val="pt-BR"/>
        </w:rPr>
        <w:t>Cho sơ đồ sau:  Tinh bột    →    glucozơ    →   ancol etylic   →   axit axetic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sz w:val="22"/>
          <w:szCs w:val="22"/>
          <w:lang w:val="pt-BR"/>
        </w:rPr>
        <w:t>Để điều chế 300 gam dung dịch 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COOH 25% thì phải cần bao nhiêu gam gạo (chứa 80% tinh bột). Biết hiệu suất của mỗi phản ứng đạt 75%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sz w:val="22"/>
          <w:szCs w:val="22"/>
          <w:lang w:val="pt-BR"/>
        </w:rPr>
        <w:t xml:space="preserve">    </w:t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>A.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240g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     </w:t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>B.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150g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</w:t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>C.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135g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 </w:t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bCs/>
          <w:sz w:val="22"/>
          <w:szCs w:val="22"/>
          <w:lang w:val="pt-BR"/>
        </w:rPr>
        <w:t>300g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>Câu 8: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Tiến hành các thí nghiệm sau: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- TN 1: Cho hơi nước đi qua ống đựng bột sắt nung nóng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- TN 2: Cho đinh sắt nguyên chất vào dung dịch H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2</w:t>
      </w:r>
      <w:r w:rsidRPr="009F5CC1">
        <w:rPr>
          <w:rFonts w:ascii="Times New Roman" w:hAnsi="Times New Roman"/>
          <w:sz w:val="22"/>
          <w:szCs w:val="22"/>
          <w:lang w:val="es-ES"/>
        </w:rPr>
        <w:t>S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4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loãng có nhỏ thêm vài giọt dung dịch CuS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4</w:t>
      </w:r>
      <w:r w:rsidRPr="009F5CC1">
        <w:rPr>
          <w:rFonts w:ascii="Times New Roman" w:hAnsi="Times New Roman"/>
          <w:sz w:val="22"/>
          <w:szCs w:val="22"/>
          <w:lang w:val="es-ES"/>
        </w:rPr>
        <w:t>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- TN 3: Cho từng giọt dung dịch Fe(N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3</w:t>
      </w:r>
      <w:r w:rsidRPr="009F5CC1">
        <w:rPr>
          <w:rFonts w:ascii="Times New Roman" w:hAnsi="Times New Roman"/>
          <w:sz w:val="22"/>
          <w:szCs w:val="22"/>
          <w:lang w:val="es-ES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2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vào dung dịch AgN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3</w:t>
      </w:r>
      <w:r w:rsidRPr="009F5CC1">
        <w:rPr>
          <w:rFonts w:ascii="Times New Roman" w:hAnsi="Times New Roman"/>
          <w:sz w:val="22"/>
          <w:szCs w:val="22"/>
          <w:lang w:val="es-ES"/>
        </w:rPr>
        <w:t>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- TN 4: Để thanh thép (hợp kim của sắt với cacbon) trong không khí ẩm.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- TN 5: Nhúng lá kẽm nguyên chất vào dung dịch CuS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4</w:t>
      </w:r>
      <w:r w:rsidRPr="009F5CC1">
        <w:rPr>
          <w:rFonts w:ascii="Times New Roman" w:hAnsi="Times New Roman"/>
          <w:sz w:val="22"/>
          <w:szCs w:val="22"/>
          <w:lang w:val="es-ES"/>
        </w:rPr>
        <w:t>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sz w:val="22"/>
          <w:szCs w:val="22"/>
          <w:lang w:val="es-ES"/>
        </w:rPr>
        <w:t>Số trường hợp xảy ra ăn mòn điện hoá học là:</w:t>
      </w:r>
    </w:p>
    <w:p w:rsidR="005C1346" w:rsidRPr="009F5CC1" w:rsidRDefault="005C1346" w:rsidP="005C1346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es-ES"/>
        </w:rPr>
        <w:t>3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es-ES"/>
        </w:rPr>
        <w:t>4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es-ES"/>
        </w:rPr>
        <w:t>1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es-ES"/>
        </w:rPr>
        <w:t>2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9: </w:t>
      </w:r>
      <w:r w:rsidRPr="009F5CC1">
        <w:rPr>
          <w:rFonts w:ascii="Times New Roman" w:hAnsi="Times New Roman"/>
          <w:sz w:val="22"/>
          <w:szCs w:val="22"/>
          <w:lang w:val="pt-BR"/>
        </w:rPr>
        <w:t>Dãy nào sau đây chỉ gồm các polime có cấu trúc không phân nhánh?</w:t>
      </w:r>
    </w:p>
    <w:p w:rsidR="005C1346" w:rsidRPr="009F5CC1" w:rsidRDefault="005C1346" w:rsidP="005C1346">
      <w:pPr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polibutadien, caosu lưu hoá, amilozơ, xenlulozơ.</w:t>
      </w:r>
    </w:p>
    <w:p w:rsidR="005C1346" w:rsidRPr="009F5CC1" w:rsidRDefault="005C1346" w:rsidP="005C1346">
      <w:pPr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PVC, poli isopren, amilozơ, xenlulozơ, poli stiren.</w:t>
      </w:r>
    </w:p>
    <w:p w:rsidR="005C1346" w:rsidRPr="009F5CC1" w:rsidRDefault="005C1346" w:rsidP="005C1346">
      <w:pPr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PVC,polibutadien,xenlulozơ, nhựa bakelit.</w:t>
      </w:r>
    </w:p>
    <w:p w:rsidR="005C1346" w:rsidRPr="009F5CC1" w:rsidRDefault="005C1346" w:rsidP="005C1346">
      <w:pPr>
        <w:ind w:firstLine="283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D. </w:t>
      </w:r>
      <w:r w:rsidRPr="009F5CC1">
        <w:rPr>
          <w:rFonts w:ascii="Times New Roman" w:hAnsi="Times New Roman"/>
          <w:sz w:val="22"/>
          <w:szCs w:val="22"/>
        </w:rPr>
        <w:t>polibutadien, poliisopren, amilopectin, xelulozơ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fr-FR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0: </w:t>
      </w:r>
      <w:r w:rsidRPr="009F5CC1">
        <w:rPr>
          <w:rFonts w:ascii="Times New Roman" w:hAnsi="Times New Roman"/>
          <w:sz w:val="22"/>
          <w:szCs w:val="22"/>
          <w:lang w:val="fr-FR"/>
        </w:rPr>
        <w:t>Hòa tan hoàn toàn 24,9 gam hỗn hợp X gồm Zn và Sn bằng dung dịch HCl (dư) thu được 6,72 lít khí H</w:t>
      </w:r>
      <w:r w:rsidRPr="009F5CC1">
        <w:rPr>
          <w:rFonts w:ascii="Times New Roman" w:hAnsi="Times New Roman"/>
          <w:sz w:val="22"/>
          <w:szCs w:val="22"/>
          <w:vertAlign w:val="subscript"/>
          <w:lang w:val="fr-FR"/>
        </w:rPr>
        <w:t>2</w:t>
      </w:r>
      <w:r w:rsidRPr="009F5CC1">
        <w:rPr>
          <w:rFonts w:ascii="Times New Roman" w:hAnsi="Times New Roman"/>
          <w:sz w:val="22"/>
          <w:szCs w:val="22"/>
          <w:lang w:val="fr-FR"/>
        </w:rPr>
        <w:t xml:space="preserve"> ở (đktc). Thể tích O</w:t>
      </w:r>
      <w:r w:rsidRPr="009F5CC1">
        <w:rPr>
          <w:rFonts w:ascii="Times New Roman" w:hAnsi="Times New Roman"/>
          <w:sz w:val="22"/>
          <w:szCs w:val="22"/>
          <w:vertAlign w:val="subscript"/>
          <w:lang w:val="fr-FR"/>
        </w:rPr>
        <w:t>2</w:t>
      </w:r>
      <w:r w:rsidRPr="009F5CC1">
        <w:rPr>
          <w:rFonts w:ascii="Times New Roman" w:hAnsi="Times New Roman"/>
          <w:sz w:val="22"/>
          <w:szCs w:val="22"/>
          <w:lang w:val="fr-FR"/>
        </w:rPr>
        <w:t xml:space="preserve"> ( đktc) cần để phản ứng hoàn toàn với hỗn hợp X trên là</w:t>
      </w:r>
    </w:p>
    <w:p w:rsidR="005C1346" w:rsidRPr="009F5CC1" w:rsidRDefault="005C1346" w:rsidP="005C1346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/>
          <w:sz w:val="22"/>
          <w:szCs w:val="22"/>
          <w:lang w:val="fr-FR"/>
        </w:rPr>
      </w:pP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fr-FR"/>
        </w:rPr>
        <w:t>4,48 lít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fr-FR"/>
        </w:rPr>
        <w:t>3,92 lít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fr-FR"/>
        </w:rPr>
        <w:t>2,08 lít.</w:t>
      </w:r>
      <w:r w:rsidRPr="009F5CC1">
        <w:rPr>
          <w:rFonts w:ascii="Times New Roman" w:hAnsi="Times New Roman"/>
          <w:sz w:val="22"/>
          <w:szCs w:val="22"/>
          <w:lang w:val="fr-FR"/>
        </w:rPr>
        <w:tab/>
      </w:r>
      <w:r w:rsidRPr="009F5CC1">
        <w:rPr>
          <w:rFonts w:ascii="Times New Roman" w:hAnsi="Times New Roman"/>
          <w:b/>
          <w:sz w:val="22"/>
          <w:szCs w:val="22"/>
          <w:lang w:val="fr-F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fr-FR"/>
        </w:rPr>
        <w:t>3,36 lít</w:t>
      </w:r>
    </w:p>
    <w:p w:rsidR="005C1346" w:rsidRPr="009F5CC1" w:rsidRDefault="005C1346" w:rsidP="005C1346">
      <w:pPr>
        <w:rPr>
          <w:rFonts w:ascii="Times New Roman" w:hAnsi="Times New Roman"/>
          <w:sz w:val="22"/>
          <w:szCs w:val="22"/>
          <w:lang w:val="nl-NL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1: </w:t>
      </w:r>
      <w:r w:rsidRPr="009F5CC1">
        <w:rPr>
          <w:rFonts w:ascii="Times New Roman" w:hAnsi="Times New Roman"/>
          <w:sz w:val="22"/>
          <w:szCs w:val="22"/>
          <w:lang w:val="nl-NL"/>
        </w:rPr>
        <w:t>Có 5 dung dịch riêng biệt là: CuCl</w:t>
      </w:r>
      <w:r w:rsidRPr="009F5CC1">
        <w:rPr>
          <w:rFonts w:ascii="Times New Roman" w:hAnsi="Times New Roman"/>
          <w:sz w:val="22"/>
          <w:szCs w:val="22"/>
          <w:vertAlign w:val="subscript"/>
          <w:lang w:val="nl-NL"/>
        </w:rPr>
        <w:t>2</w:t>
      </w:r>
      <w:r w:rsidRPr="009F5CC1">
        <w:rPr>
          <w:rFonts w:ascii="Times New Roman" w:hAnsi="Times New Roman"/>
          <w:sz w:val="22"/>
          <w:szCs w:val="22"/>
          <w:lang w:val="nl-NL"/>
        </w:rPr>
        <w:t>, FeCl</w:t>
      </w:r>
      <w:r w:rsidRPr="009F5CC1">
        <w:rPr>
          <w:rFonts w:ascii="Times New Roman" w:hAnsi="Times New Roman"/>
          <w:sz w:val="22"/>
          <w:szCs w:val="22"/>
          <w:vertAlign w:val="subscript"/>
          <w:lang w:val="nl-NL"/>
        </w:rPr>
        <w:t>3</w:t>
      </w:r>
      <w:r w:rsidRPr="009F5CC1">
        <w:rPr>
          <w:rFonts w:ascii="Times New Roman" w:hAnsi="Times New Roman"/>
          <w:sz w:val="22"/>
          <w:szCs w:val="22"/>
          <w:lang w:val="nl-NL"/>
        </w:rPr>
        <w:t>, AgNO</w:t>
      </w:r>
      <w:r w:rsidRPr="009F5CC1">
        <w:rPr>
          <w:rFonts w:ascii="Times New Roman" w:hAnsi="Times New Roman"/>
          <w:sz w:val="22"/>
          <w:szCs w:val="22"/>
          <w:vertAlign w:val="subscript"/>
          <w:lang w:val="nl-NL"/>
        </w:rPr>
        <w:t>3</w:t>
      </w:r>
      <w:r w:rsidRPr="009F5CC1">
        <w:rPr>
          <w:rFonts w:ascii="Times New Roman" w:hAnsi="Times New Roman"/>
          <w:sz w:val="22"/>
          <w:szCs w:val="22"/>
          <w:lang w:val="nl-NL"/>
        </w:rPr>
        <w:t>, HCl và HCl có lẫn CuCl</w:t>
      </w:r>
      <w:r w:rsidRPr="009F5CC1">
        <w:rPr>
          <w:rFonts w:ascii="Times New Roman" w:hAnsi="Times New Roman"/>
          <w:sz w:val="22"/>
          <w:szCs w:val="22"/>
          <w:vertAlign w:val="subscript"/>
          <w:lang w:val="nl-NL"/>
        </w:rPr>
        <w:t>2</w:t>
      </w:r>
      <w:r w:rsidRPr="009F5CC1">
        <w:rPr>
          <w:rFonts w:ascii="Times New Roman" w:hAnsi="Times New Roman"/>
          <w:sz w:val="22"/>
          <w:szCs w:val="22"/>
          <w:lang w:val="nl-NL"/>
        </w:rPr>
        <w:t>. Nhúng vào mỗi dung dịch một thanh Fe nguyên chất. Số trường hợp xuất hiện ăn mòn điện hóa là:</w:t>
      </w:r>
    </w:p>
    <w:p w:rsidR="005C1346" w:rsidRPr="009F5CC1" w:rsidRDefault="005C1346" w:rsidP="005C134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2"/>
          <w:szCs w:val="22"/>
          <w:lang w:val="nl-NL"/>
        </w:rPr>
      </w:pPr>
      <w:r w:rsidRPr="009F5CC1">
        <w:rPr>
          <w:rFonts w:ascii="Times New Roman" w:hAnsi="Times New Roman"/>
          <w:b/>
          <w:sz w:val="22"/>
          <w:szCs w:val="22"/>
          <w:lang w:val="nl-NL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nl-NL"/>
        </w:rPr>
        <w:t>3</w:t>
      </w:r>
      <w:r w:rsidRPr="009F5CC1">
        <w:rPr>
          <w:rFonts w:ascii="Times New Roman" w:hAnsi="Times New Roman"/>
          <w:sz w:val="22"/>
          <w:szCs w:val="22"/>
          <w:lang w:val="nl-NL"/>
        </w:rPr>
        <w:tab/>
      </w:r>
      <w:r w:rsidRPr="009F5CC1">
        <w:rPr>
          <w:rFonts w:ascii="Times New Roman" w:hAnsi="Times New Roman"/>
          <w:b/>
          <w:sz w:val="22"/>
          <w:szCs w:val="22"/>
          <w:lang w:val="nl-NL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nl-NL"/>
        </w:rPr>
        <w:t>2</w:t>
      </w:r>
      <w:r w:rsidRPr="009F5CC1">
        <w:rPr>
          <w:rFonts w:ascii="Times New Roman" w:hAnsi="Times New Roman"/>
          <w:sz w:val="22"/>
          <w:szCs w:val="22"/>
          <w:lang w:val="nl-NL"/>
        </w:rPr>
        <w:tab/>
      </w:r>
      <w:r w:rsidRPr="009F5CC1">
        <w:rPr>
          <w:rFonts w:ascii="Times New Roman" w:hAnsi="Times New Roman"/>
          <w:b/>
          <w:sz w:val="22"/>
          <w:szCs w:val="22"/>
          <w:lang w:val="nl-NL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nl-NL"/>
        </w:rPr>
        <w:t>1</w:t>
      </w:r>
      <w:r w:rsidRPr="009F5CC1">
        <w:rPr>
          <w:rFonts w:ascii="Times New Roman" w:hAnsi="Times New Roman"/>
          <w:sz w:val="22"/>
          <w:szCs w:val="22"/>
          <w:lang w:val="nl-NL"/>
        </w:rPr>
        <w:tab/>
      </w:r>
      <w:r w:rsidRPr="009F5CC1">
        <w:rPr>
          <w:rFonts w:ascii="Times New Roman" w:hAnsi="Times New Roman"/>
          <w:b/>
          <w:sz w:val="22"/>
          <w:szCs w:val="22"/>
          <w:lang w:val="nl-NL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nl-NL"/>
        </w:rPr>
        <w:t>4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>Câu 12: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</w:t>
      </w:r>
      <w:r w:rsidRPr="009F5CC1">
        <w:rPr>
          <w:rFonts w:ascii="Times New Roman" w:hAnsi="Times New Roman"/>
          <w:sz w:val="22"/>
          <w:szCs w:val="22"/>
        </w:rPr>
        <w:t>Ứng với công thức C</w:t>
      </w:r>
      <w:r w:rsidRPr="009F5CC1">
        <w:rPr>
          <w:rFonts w:ascii="Times New Roman" w:hAnsi="Times New Roman"/>
          <w:sz w:val="22"/>
          <w:szCs w:val="22"/>
          <w:vertAlign w:val="subscript"/>
        </w:rPr>
        <w:t>5</w:t>
      </w:r>
      <w:r w:rsidRPr="009F5CC1">
        <w:rPr>
          <w:rFonts w:ascii="Times New Roman" w:hAnsi="Times New Roman"/>
          <w:sz w:val="22"/>
          <w:szCs w:val="22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</w:rPr>
        <w:t>13</w:t>
      </w:r>
      <w:r w:rsidRPr="009F5CC1">
        <w:rPr>
          <w:rFonts w:ascii="Times New Roman" w:hAnsi="Times New Roman"/>
          <w:sz w:val="22"/>
          <w:szCs w:val="22"/>
        </w:rPr>
        <w:t>N có số đồng phân amin bậc 3 là:</w:t>
      </w:r>
    </w:p>
    <w:p w:rsidR="005C1346" w:rsidRPr="009F5CC1" w:rsidRDefault="005C1346" w:rsidP="005C1346">
      <w:pPr>
        <w:widowControl w:val="0"/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 xml:space="preserve">A. </w:t>
      </w:r>
      <w:r w:rsidRPr="009F5CC1">
        <w:rPr>
          <w:rFonts w:ascii="Times New Roman" w:hAnsi="Times New Roman"/>
          <w:sz w:val="22"/>
          <w:szCs w:val="22"/>
        </w:rPr>
        <w:t>6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5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3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4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lastRenderedPageBreak/>
        <w:t>Câu 13: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Đốt cháy hoàn toàn hỗn hợp gồm 2 este no hở đơn chức cần 5,68 g khí oxi và thu được 3,248 lít khí CO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(đktc). Cho hỗn hợp este trên tác dụng vừa đủ với KOH  thu được 2 rượu là đồng đẳng kế tiếp và 3,92 g muối của một axit hữu cơ. Công thức cấu tạo của 2 este là :</w:t>
      </w:r>
    </w:p>
    <w:p w:rsidR="005C1346" w:rsidRPr="009F5CC1" w:rsidRDefault="005C1346" w:rsidP="005C1346">
      <w:pPr>
        <w:tabs>
          <w:tab w:val="left" w:pos="4937"/>
        </w:tabs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       A. </w:t>
      </w:r>
      <w:r w:rsidRPr="009F5CC1">
        <w:rPr>
          <w:rFonts w:ascii="Times New Roman" w:hAnsi="Times New Roman"/>
          <w:sz w:val="22"/>
          <w:szCs w:val="22"/>
          <w:lang w:val="pt-BR"/>
        </w:rPr>
        <w:t>HCOO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và HCOO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.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7</w:t>
      </w:r>
      <w:r w:rsidRPr="009F5CC1">
        <w:rPr>
          <w:rFonts w:ascii="Times New Roman" w:hAnsi="Times New Roman"/>
          <w:sz w:val="22"/>
          <w:szCs w:val="22"/>
          <w:lang w:val="pt-BR"/>
        </w:rPr>
        <w:t>COO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và 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COO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.</w:t>
      </w:r>
    </w:p>
    <w:p w:rsidR="005C1346" w:rsidRPr="009F5CC1" w:rsidRDefault="005C1346" w:rsidP="005C1346">
      <w:pPr>
        <w:tabs>
          <w:tab w:val="left" w:pos="4939"/>
        </w:tabs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       C. </w:t>
      </w:r>
      <w:r w:rsidRPr="009F5CC1">
        <w:rPr>
          <w:rFonts w:ascii="Times New Roman" w:hAnsi="Times New Roman"/>
          <w:sz w:val="22"/>
          <w:szCs w:val="22"/>
          <w:lang w:val="pt-BR"/>
        </w:rPr>
        <w:t>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COO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và 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>COO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.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COOC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và 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COO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5</w:t>
      </w:r>
      <w:r w:rsidRPr="009F5CC1">
        <w:rPr>
          <w:rFonts w:ascii="Times New Roman" w:hAnsi="Times New Roman"/>
          <w:sz w:val="22"/>
          <w:szCs w:val="22"/>
          <w:lang w:val="pt-BR"/>
        </w:rPr>
        <w:t>.</w:t>
      </w:r>
    </w:p>
    <w:p w:rsidR="005C1346" w:rsidRPr="009F5CC1" w:rsidRDefault="005C1346" w:rsidP="005C1346">
      <w:pPr>
        <w:tabs>
          <w:tab w:val="left" w:pos="6330"/>
        </w:tabs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4: </w:t>
      </w:r>
      <w:r w:rsidRPr="009F5CC1">
        <w:rPr>
          <w:rFonts w:ascii="Times New Roman" w:hAnsi="Times New Roman"/>
          <w:sz w:val="22"/>
          <w:szCs w:val="22"/>
        </w:rPr>
        <w:t>Một số este được dùng trong hương liệu, mỹ phẩm, bột giặt là nhờ các este</w:t>
      </w:r>
    </w:p>
    <w:p w:rsidR="005C1346" w:rsidRPr="009F5CC1" w:rsidRDefault="005C1346" w:rsidP="005C1346">
      <w:pPr>
        <w:tabs>
          <w:tab w:val="left" w:pos="6330"/>
        </w:tabs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 xml:space="preserve">     A. là chất lỏng dễ bay hơi                                        B. có mùi thơm, an toàn với người</w:t>
      </w:r>
    </w:p>
    <w:p w:rsidR="005C1346" w:rsidRPr="009F5CC1" w:rsidRDefault="005C1346" w:rsidP="005C1346">
      <w:pPr>
        <w:tabs>
          <w:tab w:val="left" w:pos="6330"/>
        </w:tabs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 xml:space="preserve">     C. có thể bay hơi nhanh sau khi sử dụng                 D. dều có nguồn gốc từ thiên nhiên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>Câu 15 :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Phát biểu đúng là: 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ab/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Phản ứng giữa axit và rượu khi có 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SO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4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đặc là phản ứng một chiều.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ab/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Tất cả các este phản ứng với dung dịch kiềm luôn thu được sản phẩm cuối cùng là muối và rượu (ancol).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ab/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Khi thủy phân chất béo luôn thu được C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4</w:t>
      </w:r>
      <w:r w:rsidRPr="009F5CC1">
        <w:rPr>
          <w:rFonts w:ascii="Times New Roman" w:hAnsi="Times New Roman"/>
          <w:sz w:val="22"/>
          <w:szCs w:val="22"/>
          <w:lang w:val="pt-BR"/>
        </w:rPr>
        <w:t>(OH)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>.</w:t>
      </w:r>
    </w:p>
    <w:p w:rsidR="005C1346" w:rsidRPr="009F5CC1" w:rsidRDefault="005C1346" w:rsidP="005C1346">
      <w:pPr>
        <w:autoSpaceDE w:val="0"/>
        <w:autoSpaceDN w:val="0"/>
        <w:adjustRightInd w:val="0"/>
        <w:ind w:left="-720" w:right="-720" w:firstLine="72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ab/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Phản ứng thủy phân este trong môi trường axit là phản ứng thuận nghịch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6: </w:t>
      </w:r>
      <w:r w:rsidRPr="009F5CC1">
        <w:rPr>
          <w:rFonts w:ascii="Times New Roman" w:hAnsi="Times New Roman"/>
          <w:sz w:val="22"/>
          <w:szCs w:val="22"/>
          <w:lang w:val="es-ES"/>
        </w:rPr>
        <w:t>Cho 8,4 gam sắt tan hết  vào dung dịch HNO</w:t>
      </w:r>
      <w:r w:rsidRPr="009F5CC1">
        <w:rPr>
          <w:rFonts w:ascii="Times New Roman" w:hAnsi="Times New Roman"/>
          <w:sz w:val="22"/>
          <w:szCs w:val="22"/>
          <w:vertAlign w:val="subscript"/>
          <w:lang w:val="es-ES"/>
        </w:rPr>
        <w:t>3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loãng. Sau khi phản ứng xảy ra hoàn toàn  thu  được  2,688 lít khí NO (sản phẩm khử duy nhất, ở đktc) và dung dịch X. Cô cạn dung dịch X thu được m gam muối khan. Giá trị của m là:</w:t>
      </w:r>
    </w:p>
    <w:p w:rsidR="005C1346" w:rsidRPr="009F5CC1" w:rsidRDefault="005C1346" w:rsidP="005C1346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es-ES"/>
        </w:rPr>
        <w:t>29,04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es-ES"/>
        </w:rPr>
        <w:t>32,40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es-ES"/>
        </w:rPr>
        <w:t>36,30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es-ES"/>
        </w:rPr>
        <w:t>30,72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>Câu 17: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Cho các chất: etilen; saccarozơ; axetilen; fructozơ; anđehit axetic; tinh bột; axit fomic; xenlulozơ; glucozơ. Số chất có thể phản ứng với dung dịch AgNO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 xml:space="preserve">3 </w:t>
      </w:r>
      <w:r w:rsidRPr="009F5CC1">
        <w:rPr>
          <w:rFonts w:ascii="Times New Roman" w:hAnsi="Times New Roman"/>
          <w:sz w:val="22"/>
          <w:szCs w:val="22"/>
          <w:lang w:val="pt-BR"/>
        </w:rPr>
        <w:t>/NH</w:t>
      </w:r>
      <w:r w:rsidRPr="009F5CC1">
        <w:rPr>
          <w:rFonts w:ascii="Times New Roman" w:hAnsi="Times New Roman"/>
          <w:sz w:val="22"/>
          <w:szCs w:val="22"/>
          <w:vertAlign w:val="subscript"/>
          <w:lang w:val="pt-BR"/>
        </w:rPr>
        <w:t>3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tạo kết tủa là:</w:t>
      </w:r>
    </w:p>
    <w:p w:rsidR="005C1346" w:rsidRPr="009F5CC1" w:rsidRDefault="005C1346" w:rsidP="005C1346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5.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7.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3.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6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18: </w:t>
      </w:r>
      <w:r w:rsidRPr="009F5CC1">
        <w:rPr>
          <w:rFonts w:ascii="Times New Roman" w:hAnsi="Times New Roman"/>
          <w:sz w:val="22"/>
          <w:szCs w:val="22"/>
        </w:rPr>
        <w:t>Phát biểu không đúng là: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16" w:firstLine="451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A. </w:t>
      </w:r>
      <w:r w:rsidRPr="009F5CC1">
        <w:rPr>
          <w:rFonts w:ascii="Times New Roman" w:hAnsi="Times New Roman"/>
          <w:sz w:val="22"/>
          <w:szCs w:val="22"/>
        </w:rPr>
        <w:t>Etylamin tác dụng với axit nitrơ ở nhiệt độ thường tạo ra etanol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16" w:firstLine="451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Protein là những polopeptit cao phân tử có phân tử khối từ vài chục nghìn đến vài chục triệu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16" w:firstLine="451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Metylamin tan trong nước cho dung dịch có môi trường bazơ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16" w:firstLine="451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Đipeptit glyxylalanin (mạch hở) có 2 liên kết peptit.</w:t>
      </w:r>
    </w:p>
    <w:p w:rsidR="005C1346" w:rsidRPr="009F5CC1" w:rsidRDefault="005C1346" w:rsidP="005C1346">
      <w:pPr>
        <w:rPr>
          <w:rFonts w:ascii="Times New Roman" w:eastAsia="FangSong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>Câu 19: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</w:t>
      </w:r>
      <w:r w:rsidRPr="009F5CC1">
        <w:rPr>
          <w:rFonts w:ascii="Times New Roman" w:eastAsia="FangSong" w:hAnsi="Times New Roman"/>
          <w:sz w:val="22"/>
          <w:szCs w:val="22"/>
        </w:rPr>
        <w:t xml:space="preserve">Polime nào điều chế được thủy tinh hữu cơ ? </w:t>
      </w:r>
    </w:p>
    <w:p w:rsidR="005C1346" w:rsidRPr="009F5CC1" w:rsidRDefault="005C1346" w:rsidP="005C1346">
      <w:pPr>
        <w:numPr>
          <w:ilvl w:val="0"/>
          <w:numId w:val="1"/>
        </w:numPr>
        <w:rPr>
          <w:rFonts w:ascii="Times New Roman" w:eastAsia="FangSong" w:hAnsi="Times New Roman"/>
          <w:sz w:val="22"/>
          <w:szCs w:val="22"/>
        </w:rPr>
      </w:pPr>
      <w:r w:rsidRPr="009F5CC1">
        <w:rPr>
          <w:rFonts w:ascii="Times New Roman" w:eastAsia="FangSong" w:hAnsi="Times New Roman"/>
          <w:sz w:val="22"/>
          <w:szCs w:val="22"/>
        </w:rPr>
        <w:t xml:space="preserve">poli(metyl metacrylat)                              </w:t>
      </w:r>
      <w:r w:rsidRPr="009F5CC1">
        <w:rPr>
          <w:rFonts w:ascii="Times New Roman" w:eastAsia="FangSong" w:hAnsi="Times New Roman"/>
          <w:b/>
          <w:sz w:val="22"/>
          <w:szCs w:val="22"/>
        </w:rPr>
        <w:t>C.</w:t>
      </w:r>
      <w:r w:rsidRPr="009F5CC1">
        <w:rPr>
          <w:rFonts w:ascii="Times New Roman" w:eastAsia="FangSong" w:hAnsi="Times New Roman"/>
          <w:sz w:val="22"/>
          <w:szCs w:val="22"/>
        </w:rPr>
        <w:t xml:space="preserve"> poli(vinyl axetat) </w:t>
      </w:r>
    </w:p>
    <w:p w:rsidR="005C1346" w:rsidRPr="009F5CC1" w:rsidRDefault="005C1346" w:rsidP="005C1346">
      <w:pPr>
        <w:numPr>
          <w:ilvl w:val="0"/>
          <w:numId w:val="1"/>
        </w:numPr>
        <w:rPr>
          <w:rFonts w:ascii="Times New Roman" w:eastAsia="FangSong" w:hAnsi="Times New Roman"/>
          <w:sz w:val="22"/>
          <w:szCs w:val="22"/>
        </w:rPr>
      </w:pPr>
      <w:r w:rsidRPr="009F5CC1">
        <w:rPr>
          <w:rFonts w:ascii="Times New Roman" w:eastAsia="FangSong" w:hAnsi="Times New Roman"/>
          <w:sz w:val="22"/>
          <w:szCs w:val="22"/>
        </w:rPr>
        <w:t xml:space="preserve">poli(metyl acrylat)                                    </w:t>
      </w:r>
      <w:r w:rsidRPr="009F5CC1">
        <w:rPr>
          <w:rFonts w:ascii="Times New Roman" w:eastAsia="FangSong" w:hAnsi="Times New Roman"/>
          <w:b/>
          <w:sz w:val="22"/>
          <w:szCs w:val="22"/>
        </w:rPr>
        <w:t>D.</w:t>
      </w:r>
      <w:r w:rsidRPr="009F5CC1">
        <w:rPr>
          <w:rFonts w:ascii="Times New Roman" w:eastAsia="FangSong" w:hAnsi="Times New Roman"/>
          <w:sz w:val="22"/>
          <w:szCs w:val="22"/>
        </w:rPr>
        <w:t xml:space="preserve"> poli( vinyl clorua) 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20: 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Cho sơ đồ phản ứng: Thuốc súng không khói </w:t>
      </w:r>
      <w:r w:rsidRPr="009F5CC1">
        <w:rPr>
          <w:rFonts w:ascii="Times New Roman" w:hAnsi="Times New Roman"/>
          <w:sz w:val="22"/>
          <w:szCs w:val="22"/>
        </w:rPr>
        <w:sym w:font="Symbol" w:char="F0AC"/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X </w:t>
      </w:r>
      <w:r w:rsidRPr="009F5CC1">
        <w:rPr>
          <w:rFonts w:ascii="Times New Roman" w:hAnsi="Times New Roman"/>
          <w:sz w:val="22"/>
          <w:szCs w:val="22"/>
        </w:rPr>
        <w:sym w:font="Symbol" w:char="F0AE"/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Y </w:t>
      </w:r>
      <w:r w:rsidRPr="009F5CC1">
        <w:rPr>
          <w:rFonts w:ascii="Times New Roman" w:hAnsi="Times New Roman"/>
          <w:sz w:val="22"/>
          <w:szCs w:val="22"/>
        </w:rPr>
        <w:sym w:font="Symbol" w:char="F0AE"/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 Sobitol. X, Y lần lượt là</w:t>
      </w:r>
    </w:p>
    <w:p w:rsidR="005C1346" w:rsidRPr="009F5CC1" w:rsidRDefault="005C1346" w:rsidP="005C1346">
      <w:pPr>
        <w:tabs>
          <w:tab w:val="left" w:pos="4937"/>
        </w:tabs>
        <w:ind w:firstLine="283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es-ES"/>
        </w:rPr>
        <w:t>xenlulozơ, glucozơ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es-ES"/>
        </w:rPr>
        <w:t>saccarozơ, glucozơ.</w:t>
      </w:r>
    </w:p>
    <w:p w:rsidR="005C1346" w:rsidRPr="009F5CC1" w:rsidRDefault="005C1346" w:rsidP="005C1346">
      <w:pPr>
        <w:tabs>
          <w:tab w:val="left" w:pos="4937"/>
        </w:tabs>
        <w:ind w:firstLine="283"/>
        <w:rPr>
          <w:rFonts w:ascii="Times New Roman" w:hAnsi="Times New Roman"/>
          <w:sz w:val="22"/>
          <w:szCs w:val="22"/>
          <w:lang w:val="es-ES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es-ES"/>
        </w:rPr>
        <w:t>tinh bột, glucozơ.</w:t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sz w:val="22"/>
          <w:szCs w:val="22"/>
          <w:lang w:val="es-ES"/>
        </w:rPr>
        <w:tab/>
      </w: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es-ES"/>
        </w:rPr>
        <w:t>xenlulozơ, fructozơ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21: </w:t>
      </w:r>
      <w:r w:rsidRPr="009F5CC1">
        <w:rPr>
          <w:rFonts w:ascii="Times New Roman" w:hAnsi="Times New Roman"/>
          <w:sz w:val="22"/>
          <w:szCs w:val="22"/>
        </w:rPr>
        <w:t>Ancol và amin nào sau đây cùng bậc?</w:t>
      </w:r>
    </w:p>
    <w:p w:rsidR="005C1346" w:rsidRPr="009F5CC1" w:rsidRDefault="005C1346" w:rsidP="005C1346">
      <w:pPr>
        <w:widowControl w:val="0"/>
        <w:tabs>
          <w:tab w:val="left" w:pos="5140"/>
        </w:tabs>
        <w:autoSpaceDE w:val="0"/>
        <w:autoSpaceDN w:val="0"/>
        <w:adjustRightInd w:val="0"/>
        <w:ind w:left="836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A. </w:t>
      </w:r>
      <w:r w:rsidRPr="009F5CC1">
        <w:rPr>
          <w:rFonts w:ascii="Times New Roman" w:hAnsi="Times New Roman"/>
          <w:sz w:val="22"/>
          <w:szCs w:val="22"/>
        </w:rPr>
        <w:t>(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CHOH và (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CHN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(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COH và (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CN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.</w:t>
      </w:r>
    </w:p>
    <w:p w:rsidR="005C1346" w:rsidRPr="009F5CC1" w:rsidRDefault="005C1346" w:rsidP="005C1346">
      <w:pPr>
        <w:widowControl w:val="0"/>
        <w:tabs>
          <w:tab w:val="left" w:pos="5140"/>
        </w:tabs>
        <w:autoSpaceDE w:val="0"/>
        <w:autoSpaceDN w:val="0"/>
        <w:adjustRightInd w:val="0"/>
        <w:ind w:left="836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C</w:t>
      </w:r>
      <w:r w:rsidRPr="009F5CC1">
        <w:rPr>
          <w:rFonts w:ascii="Times New Roman" w:hAnsi="Times New Roman"/>
          <w:sz w:val="22"/>
          <w:szCs w:val="22"/>
          <w:vertAlign w:val="subscript"/>
        </w:rPr>
        <w:t>6</w:t>
      </w:r>
      <w:r w:rsidRPr="009F5CC1">
        <w:rPr>
          <w:rFonts w:ascii="Times New Roman" w:hAnsi="Times New Roman"/>
          <w:sz w:val="22"/>
          <w:szCs w:val="22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</w:rPr>
        <w:t>5</w:t>
      </w:r>
      <w:r w:rsidRPr="009F5CC1">
        <w:rPr>
          <w:rFonts w:ascii="Times New Roman" w:hAnsi="Times New Roman"/>
          <w:sz w:val="22"/>
          <w:szCs w:val="22"/>
        </w:rPr>
        <w:t>NH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 xml:space="preserve"> và C</w:t>
      </w:r>
      <w:r w:rsidRPr="009F5CC1">
        <w:rPr>
          <w:rFonts w:ascii="Times New Roman" w:hAnsi="Times New Roman"/>
          <w:sz w:val="22"/>
          <w:szCs w:val="22"/>
          <w:vertAlign w:val="subscript"/>
        </w:rPr>
        <w:t>6</w:t>
      </w:r>
      <w:r w:rsidRPr="009F5CC1">
        <w:rPr>
          <w:rFonts w:ascii="Times New Roman" w:hAnsi="Times New Roman"/>
          <w:sz w:val="22"/>
          <w:szCs w:val="22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</w:rPr>
        <w:t>5</w:t>
      </w:r>
      <w:r w:rsidRPr="009F5CC1">
        <w:rPr>
          <w:rFonts w:ascii="Times New Roman" w:hAnsi="Times New Roman"/>
          <w:sz w:val="22"/>
          <w:szCs w:val="22"/>
        </w:rPr>
        <w:t>CH(OH)CH</w:t>
      </w:r>
      <w:r w:rsidRPr="009F5CC1">
        <w:rPr>
          <w:rFonts w:ascii="Times New Roman" w:hAnsi="Times New Roman"/>
          <w:sz w:val="22"/>
          <w:szCs w:val="22"/>
          <w:vertAlign w:val="subscript"/>
        </w:rPr>
        <w:t>3</w:t>
      </w:r>
      <w:r w:rsidRPr="009F5CC1">
        <w:rPr>
          <w:rFonts w:ascii="Times New Roman" w:hAnsi="Times New Roman"/>
          <w:sz w:val="22"/>
          <w:szCs w:val="22"/>
        </w:rPr>
        <w:t>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(C</w:t>
      </w:r>
      <w:r w:rsidRPr="009F5CC1">
        <w:rPr>
          <w:rFonts w:ascii="Times New Roman" w:hAnsi="Times New Roman"/>
          <w:sz w:val="22"/>
          <w:szCs w:val="22"/>
          <w:vertAlign w:val="subscript"/>
        </w:rPr>
        <w:t>6</w:t>
      </w:r>
      <w:r w:rsidRPr="009F5CC1">
        <w:rPr>
          <w:rFonts w:ascii="Times New Roman" w:hAnsi="Times New Roman"/>
          <w:sz w:val="22"/>
          <w:szCs w:val="22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</w:rPr>
        <w:t>5</w:t>
      </w:r>
      <w:r w:rsidRPr="009F5CC1">
        <w:rPr>
          <w:rFonts w:ascii="Times New Roman" w:hAnsi="Times New Roman"/>
          <w:sz w:val="22"/>
          <w:szCs w:val="22"/>
        </w:rPr>
        <w:t>)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NH và C</w:t>
      </w:r>
      <w:r w:rsidRPr="009F5CC1">
        <w:rPr>
          <w:rFonts w:ascii="Times New Roman" w:hAnsi="Times New Roman"/>
          <w:sz w:val="22"/>
          <w:szCs w:val="22"/>
          <w:vertAlign w:val="subscript"/>
        </w:rPr>
        <w:t>6</w:t>
      </w:r>
      <w:r w:rsidRPr="009F5CC1">
        <w:rPr>
          <w:rFonts w:ascii="Times New Roman" w:hAnsi="Times New Roman"/>
          <w:sz w:val="22"/>
          <w:szCs w:val="22"/>
        </w:rPr>
        <w:t>H</w:t>
      </w:r>
      <w:r w:rsidRPr="009F5CC1">
        <w:rPr>
          <w:rFonts w:ascii="Times New Roman" w:hAnsi="Times New Roman"/>
          <w:sz w:val="22"/>
          <w:szCs w:val="22"/>
          <w:vertAlign w:val="subscript"/>
        </w:rPr>
        <w:t>5</w:t>
      </w:r>
      <w:r w:rsidRPr="009F5CC1">
        <w:rPr>
          <w:rFonts w:ascii="Times New Roman" w:hAnsi="Times New Roman"/>
          <w:sz w:val="22"/>
          <w:szCs w:val="22"/>
        </w:rPr>
        <w:t>C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>OH.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</w:rPr>
        <w:t>Câu 22:</w:t>
      </w:r>
      <w:r w:rsidRPr="009F5CC1">
        <w:rPr>
          <w:rFonts w:ascii="Times New Roman" w:hAnsi="Times New Roman"/>
          <w:sz w:val="22"/>
          <w:szCs w:val="22"/>
        </w:rPr>
        <w:t xml:space="preserve"> </w:t>
      </w:r>
      <w:r w:rsidRPr="009F5CC1">
        <w:rPr>
          <w:rFonts w:ascii="Times New Roman" w:hAnsi="Times New Roman"/>
          <w:sz w:val="22"/>
          <w:szCs w:val="22"/>
          <w:lang w:val="pt-BR"/>
        </w:rPr>
        <w:t>Fructozơ và saccarozơ đều có:</w:t>
      </w:r>
    </w:p>
    <w:p w:rsidR="005C1346" w:rsidRPr="009F5CC1" w:rsidRDefault="005C1346" w:rsidP="005C13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bCs/>
          <w:sz w:val="22"/>
          <w:szCs w:val="22"/>
          <w:lang w:val="pt-BR"/>
        </w:rPr>
        <w:t>A.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phản ứng tráng bạc.</w:t>
      </w:r>
      <w:r w:rsidRPr="009F5CC1">
        <w:rPr>
          <w:rFonts w:ascii="Times New Roman" w:hAnsi="Times New Roman"/>
          <w:sz w:val="22"/>
          <w:szCs w:val="22"/>
          <w:lang w:val="pt-BR"/>
        </w:rPr>
        <w:tab/>
        <w:t xml:space="preserve">                                     </w:t>
      </w:r>
      <w:r w:rsidRPr="009F5CC1">
        <w:rPr>
          <w:rFonts w:ascii="Times New Roman" w:hAnsi="Times New Roman"/>
          <w:b/>
          <w:bCs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5 nhóm hiđroxyl trong phân tử.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 xml:space="preserve">        </w:t>
      </w:r>
      <w:r w:rsidRPr="009F5CC1">
        <w:rPr>
          <w:rFonts w:ascii="Times New Roman" w:hAnsi="Times New Roman"/>
          <w:b/>
          <w:bCs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phản ứng khử brom trong dung dịch nước.     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bCs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phản ứng hòa tan Cu(OH)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 xml:space="preserve"> ở nhiệt độ thường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</w:rPr>
        <w:t xml:space="preserve">Câu 23: </w:t>
      </w:r>
      <w:r w:rsidRPr="009F5CC1">
        <w:rPr>
          <w:rFonts w:ascii="Times New Roman" w:hAnsi="Times New Roman"/>
          <w:sz w:val="22"/>
          <w:szCs w:val="22"/>
        </w:rPr>
        <w:t xml:space="preserve">Khi đốt cháy một trong các chất là đồng đẳng của metylamin thì tỉ lệ thể tích 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08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>a = VCO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 xml:space="preserve"> : VH</w:t>
      </w:r>
      <w:r w:rsidRPr="009F5CC1">
        <w:rPr>
          <w:rFonts w:ascii="Times New Roman" w:hAnsi="Times New Roman"/>
          <w:sz w:val="22"/>
          <w:szCs w:val="22"/>
          <w:vertAlign w:val="subscript"/>
        </w:rPr>
        <w:t>2</w:t>
      </w:r>
      <w:r w:rsidRPr="009F5CC1">
        <w:rPr>
          <w:rFonts w:ascii="Times New Roman" w:hAnsi="Times New Roman"/>
          <w:sz w:val="22"/>
          <w:szCs w:val="22"/>
        </w:rPr>
        <w:t xml:space="preserve">O   biến đổi như thế nào?   </w:t>
      </w:r>
    </w:p>
    <w:p w:rsidR="005C1346" w:rsidRPr="009F5CC1" w:rsidRDefault="005C1346" w:rsidP="005C1346">
      <w:pPr>
        <w:widowControl w:val="0"/>
        <w:autoSpaceDE w:val="0"/>
        <w:autoSpaceDN w:val="0"/>
        <w:adjustRightInd w:val="0"/>
        <w:ind w:left="108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sz w:val="22"/>
          <w:szCs w:val="22"/>
        </w:rPr>
        <w:t xml:space="preserve">        </w:t>
      </w:r>
      <w:r w:rsidRPr="009F5CC1">
        <w:rPr>
          <w:rFonts w:ascii="Times New Roman" w:hAnsi="Times New Roman"/>
          <w:b/>
          <w:sz w:val="22"/>
          <w:szCs w:val="22"/>
        </w:rPr>
        <w:t xml:space="preserve">A. </w:t>
      </w:r>
      <w:r w:rsidRPr="009F5CC1">
        <w:rPr>
          <w:rFonts w:ascii="Times New Roman" w:hAnsi="Times New Roman"/>
          <w:sz w:val="22"/>
          <w:szCs w:val="22"/>
        </w:rPr>
        <w:t>0,4</w:t>
      </w:r>
      <w:r w:rsidRPr="009F5CC1">
        <w:rPr>
          <w:rFonts w:ascii="Times New Roman" w:hAnsi="Times New Roman"/>
          <w:sz w:val="22"/>
          <w:szCs w:val="22"/>
        </w:rPr>
        <w:tab/>
        <w:t>&lt;   a  &lt;  1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B.</w:t>
      </w:r>
      <w:r w:rsidRPr="009F5CC1">
        <w:rPr>
          <w:rFonts w:ascii="Times New Roman" w:hAnsi="Times New Roman"/>
          <w:sz w:val="22"/>
          <w:szCs w:val="22"/>
        </w:rPr>
        <w:t xml:space="preserve"> 0,8 &lt; a &lt; 2,5.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C.</w:t>
      </w:r>
      <w:r w:rsidRPr="009F5CC1">
        <w:rPr>
          <w:rFonts w:ascii="Times New Roman" w:hAnsi="Times New Roman"/>
          <w:sz w:val="22"/>
          <w:szCs w:val="22"/>
        </w:rPr>
        <w:t xml:space="preserve"> 0,4 &lt; a &lt; 1. 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</w:rPr>
        <w:t>D.</w:t>
      </w:r>
      <w:r w:rsidRPr="009F5CC1">
        <w:rPr>
          <w:rFonts w:ascii="Times New Roman" w:hAnsi="Times New Roman"/>
          <w:sz w:val="22"/>
          <w:szCs w:val="22"/>
        </w:rPr>
        <w:t xml:space="preserve"> 0,75 &lt; a &lt; 1.</w:t>
      </w:r>
    </w:p>
    <w:p w:rsidR="005C1346" w:rsidRPr="009F5CC1" w:rsidRDefault="005C1346" w:rsidP="005C1346">
      <w:pPr>
        <w:spacing w:before="60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>Câu 24:</w:t>
      </w:r>
      <w:r w:rsidRPr="009F5CC1">
        <w:rPr>
          <w:rFonts w:ascii="Times New Roman" w:hAnsi="Times New Roman"/>
          <w:sz w:val="22"/>
          <w:szCs w:val="22"/>
          <w:lang w:val="pt-BR"/>
        </w:rPr>
        <w:t xml:space="preserve"> X là một </w:t>
      </w:r>
      <w:r w:rsidRPr="009F5CC1">
        <w:rPr>
          <w:rFonts w:ascii="Times New Roman" w:hAnsi="Times New Roman"/>
          <w:position w:val="-6"/>
          <w:sz w:val="22"/>
          <w:szCs w:val="22"/>
          <w:lang w:val="pt-BR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0.3pt" o:ole="">
            <v:imagedata r:id="rId6" o:title=""/>
          </v:shape>
          <o:OLEObject Type="Embed" ProgID="Equation.DSMT4" ShapeID="_x0000_i1025" DrawAspect="Content" ObjectID="_1545040242" r:id="rId7"/>
        </w:object>
      </w:r>
      <w:r w:rsidRPr="009F5CC1">
        <w:rPr>
          <w:rFonts w:ascii="Times New Roman" w:hAnsi="Times New Roman"/>
          <w:sz w:val="22"/>
          <w:szCs w:val="22"/>
          <w:lang w:val="pt-BR"/>
        </w:rPr>
        <w:t>-amino axit chứa một nhóm chức axit. Cho X tác dụng với 200 ml dung dịch HCl 1M thu đuợc dung dịch Y. Để phản ứng hết với các chất trong Y cần dùng 300 ml dung dịch NaOH 1M. Cô cạn dung dịch sau phản ứng thu được 22,8 gam hỗn hợp muối. Tên gọi của X là</w:t>
      </w:r>
    </w:p>
    <w:p w:rsidR="005C1346" w:rsidRPr="009F5CC1" w:rsidRDefault="005C1346" w:rsidP="005C1346">
      <w:pPr>
        <w:tabs>
          <w:tab w:val="left" w:pos="4937"/>
        </w:tabs>
        <w:ind w:firstLine="283"/>
        <w:rPr>
          <w:rFonts w:ascii="Times New Roman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axit 2-aminobutanoic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axit 3- aminopropanoic</w:t>
      </w:r>
    </w:p>
    <w:p w:rsidR="005C1346" w:rsidRPr="009F5CC1" w:rsidRDefault="005C1346" w:rsidP="005C1346">
      <w:pPr>
        <w:tabs>
          <w:tab w:val="left" w:pos="4937"/>
        </w:tabs>
        <w:ind w:firstLine="283"/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axit 2-amino- 2-metylpropanoic</w:t>
      </w:r>
      <w:r w:rsidRPr="009F5CC1">
        <w:rPr>
          <w:rFonts w:ascii="Times New Roman" w:hAnsi="Times New Roman"/>
          <w:sz w:val="22"/>
          <w:szCs w:val="22"/>
        </w:rPr>
        <w:tab/>
      </w:r>
      <w:r w:rsidRPr="009F5CC1">
        <w:rPr>
          <w:rFonts w:ascii="Times New Roman" w:hAnsi="Times New Roman"/>
          <w:sz w:val="22"/>
          <w:szCs w:val="22"/>
          <w:lang w:val="pt-BR"/>
        </w:rPr>
        <w:t>D. axit 2- aminopropanoic</w:t>
      </w:r>
    </w:p>
    <w:p w:rsidR="005C1346" w:rsidRPr="009F5CC1" w:rsidRDefault="005C1346" w:rsidP="005C1346">
      <w:pPr>
        <w:rPr>
          <w:rFonts w:ascii="Times New Roman" w:eastAsia="FangSong" w:hAnsi="Times New Roman"/>
          <w:sz w:val="22"/>
          <w:szCs w:val="22"/>
        </w:rPr>
      </w:pPr>
      <w:r w:rsidRPr="009F5CC1">
        <w:rPr>
          <w:rFonts w:ascii="Times New Roman" w:hAnsi="Times New Roman"/>
          <w:b/>
          <w:sz w:val="22"/>
          <w:szCs w:val="22"/>
          <w:lang w:val="es-ES"/>
        </w:rPr>
        <w:t xml:space="preserve">Câu 25: </w:t>
      </w:r>
      <w:r w:rsidRPr="009F5CC1">
        <w:rPr>
          <w:rFonts w:ascii="Times New Roman" w:hAnsi="Times New Roman"/>
          <w:sz w:val="22"/>
          <w:szCs w:val="22"/>
          <w:lang w:val="es-ES"/>
        </w:rPr>
        <w:t xml:space="preserve">Có bao nhiêu đồng phân có CTPT là </w:t>
      </w:r>
      <w:r w:rsidRPr="009F5CC1">
        <w:rPr>
          <w:rFonts w:ascii="Times New Roman" w:eastAsia="FangSong" w:hAnsi="Times New Roman"/>
          <w:sz w:val="22"/>
          <w:szCs w:val="22"/>
        </w:rPr>
        <w:t>C</w:t>
      </w:r>
      <w:r w:rsidRPr="009F5CC1">
        <w:rPr>
          <w:rFonts w:ascii="Times New Roman" w:eastAsia="FangSong" w:hAnsi="Times New Roman"/>
          <w:sz w:val="22"/>
          <w:szCs w:val="22"/>
          <w:vertAlign w:val="subscript"/>
        </w:rPr>
        <w:t>4</w:t>
      </w:r>
      <w:r w:rsidRPr="009F5CC1">
        <w:rPr>
          <w:rFonts w:ascii="Times New Roman" w:eastAsia="FangSong" w:hAnsi="Times New Roman"/>
          <w:sz w:val="22"/>
          <w:szCs w:val="22"/>
        </w:rPr>
        <w:t>H</w:t>
      </w:r>
      <w:r w:rsidRPr="009F5CC1">
        <w:rPr>
          <w:rFonts w:ascii="Times New Roman" w:eastAsia="FangSong" w:hAnsi="Times New Roman"/>
          <w:sz w:val="22"/>
          <w:szCs w:val="22"/>
          <w:vertAlign w:val="subscript"/>
        </w:rPr>
        <w:t>8</w:t>
      </w:r>
      <w:r w:rsidRPr="009F5CC1">
        <w:rPr>
          <w:rFonts w:ascii="Times New Roman" w:eastAsia="FangSong" w:hAnsi="Times New Roman"/>
          <w:sz w:val="22"/>
          <w:szCs w:val="22"/>
        </w:rPr>
        <w:t>O</w:t>
      </w:r>
      <w:r w:rsidRPr="009F5CC1">
        <w:rPr>
          <w:rFonts w:ascii="Times New Roman" w:eastAsia="FangSong" w:hAnsi="Times New Roman"/>
          <w:sz w:val="22"/>
          <w:szCs w:val="22"/>
          <w:vertAlign w:val="subscript"/>
        </w:rPr>
        <w:t xml:space="preserve">2 </w:t>
      </w:r>
      <w:r w:rsidRPr="009F5CC1">
        <w:rPr>
          <w:rFonts w:ascii="Times New Roman" w:eastAsia="FangSong" w:hAnsi="Times New Roman"/>
          <w:sz w:val="22"/>
          <w:szCs w:val="22"/>
          <w:vertAlign w:val="subscript"/>
        </w:rPr>
        <w:softHyphen/>
      </w:r>
      <w:r w:rsidRPr="009F5CC1">
        <w:rPr>
          <w:rFonts w:ascii="Times New Roman" w:eastAsia="FangSong" w:hAnsi="Times New Roman"/>
          <w:sz w:val="22"/>
          <w:szCs w:val="22"/>
        </w:rPr>
        <w:t xml:space="preserve"> tác dụng được với KOH thu được muối làm quỳ tím hóa xanh ? </w:t>
      </w:r>
    </w:p>
    <w:p w:rsidR="005C1346" w:rsidRPr="009F5CC1" w:rsidRDefault="005C1346" w:rsidP="005C1346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2"/>
          <w:szCs w:val="22"/>
          <w:lang w:val="pt-BR"/>
        </w:rPr>
      </w:pPr>
      <w:r w:rsidRPr="009F5CC1">
        <w:rPr>
          <w:rFonts w:ascii="Times New Roman" w:eastAsia="FangSong" w:hAnsi="Times New Roman"/>
          <w:sz w:val="22"/>
          <w:szCs w:val="22"/>
        </w:rPr>
        <w:t xml:space="preserve">     </w:t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9F5CC1">
        <w:rPr>
          <w:rFonts w:ascii="Times New Roman" w:hAnsi="Times New Roman"/>
          <w:sz w:val="22"/>
          <w:szCs w:val="22"/>
          <w:lang w:val="pt-BR"/>
        </w:rPr>
        <w:t>2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9F5CC1">
        <w:rPr>
          <w:rFonts w:ascii="Times New Roman" w:hAnsi="Times New Roman"/>
          <w:sz w:val="22"/>
          <w:szCs w:val="22"/>
          <w:lang w:val="pt-BR"/>
        </w:rPr>
        <w:t>6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9F5CC1">
        <w:rPr>
          <w:rFonts w:ascii="Times New Roman" w:hAnsi="Times New Roman"/>
          <w:sz w:val="22"/>
          <w:szCs w:val="22"/>
          <w:lang w:val="pt-BR"/>
        </w:rPr>
        <w:t>4</w:t>
      </w:r>
      <w:r w:rsidRPr="009F5CC1">
        <w:rPr>
          <w:rFonts w:ascii="Times New Roman" w:hAnsi="Times New Roman"/>
          <w:sz w:val="22"/>
          <w:szCs w:val="22"/>
          <w:lang w:val="pt-BR"/>
        </w:rPr>
        <w:tab/>
      </w:r>
      <w:r w:rsidRPr="009F5CC1">
        <w:rPr>
          <w:rFonts w:ascii="Times New Roman" w:hAnsi="Times New Roman"/>
          <w:b/>
          <w:sz w:val="22"/>
          <w:szCs w:val="22"/>
          <w:lang w:val="pt-BR"/>
        </w:rPr>
        <w:t xml:space="preserve">D. </w:t>
      </w:r>
      <w:r w:rsidRPr="009F5CC1">
        <w:rPr>
          <w:rFonts w:ascii="Times New Roman" w:hAnsi="Times New Roman"/>
          <w:sz w:val="22"/>
          <w:szCs w:val="22"/>
          <w:lang w:val="pt-BR"/>
        </w:rPr>
        <w:t>5</w:t>
      </w:r>
    </w:p>
    <w:p w:rsidR="00BB1176" w:rsidRDefault="00BB1176"/>
    <w:sectPr w:rsidR="00BB117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D5109"/>
    <w:multiLevelType w:val="hybridMultilevel"/>
    <w:tmpl w:val="481CC35E"/>
    <w:lvl w:ilvl="0" w:tplc="79427BE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346"/>
    <w:rsid w:val="005C1346"/>
    <w:rsid w:val="00BB1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1346"/>
    <w:pPr>
      <w:spacing w:after="0" w:line="240" w:lineRule="auto"/>
    </w:pPr>
    <w:rPr>
      <w:rFonts w:ascii="VNI-Times" w:eastAsia="Times New Roman" w:hAnsi="VNI-Times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1346"/>
    <w:pPr>
      <w:spacing w:after="0" w:line="240" w:lineRule="auto"/>
    </w:pPr>
    <w:rPr>
      <w:rFonts w:ascii="VNI-Times" w:eastAsia="Times New Roman" w:hAnsi="VNI-Times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05</Words>
  <Characters>573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xumi</dc:creator>
  <cp:lastModifiedBy>danxumi</cp:lastModifiedBy>
  <cp:revision>1</cp:revision>
  <dcterms:created xsi:type="dcterms:W3CDTF">2017-01-04T06:02:00Z</dcterms:created>
  <dcterms:modified xsi:type="dcterms:W3CDTF">2017-01-04T06:04:00Z</dcterms:modified>
</cp:coreProperties>
</file>